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A9E587" w14:textId="77777777" w:rsidR="009F2505" w:rsidRDefault="009F2505" w:rsidP="006F46FB">
      <w:pPr>
        <w:jc w:val="center"/>
        <w:rPr>
          <w:b/>
          <w:sz w:val="24"/>
          <w:szCs w:val="24"/>
          <w:lang w:val="es-AR"/>
        </w:rPr>
      </w:pPr>
      <w:r w:rsidRPr="009F2505">
        <w:rPr>
          <w:b/>
          <w:sz w:val="24"/>
          <w:szCs w:val="24"/>
          <w:lang w:val="es-AR"/>
        </w:rPr>
        <w:t>Predi</w:t>
      </w:r>
      <w:r>
        <w:rPr>
          <w:b/>
          <w:sz w:val="24"/>
          <w:szCs w:val="24"/>
          <w:lang w:val="es-AR"/>
        </w:rPr>
        <w:t>cados  ( funciones proposicionales</w:t>
      </w:r>
      <w:r w:rsidR="006F46FB">
        <w:rPr>
          <w:b/>
          <w:sz w:val="24"/>
          <w:szCs w:val="24"/>
          <w:lang w:val="es-AR"/>
        </w:rPr>
        <w:t xml:space="preserve"> o esquemas proposiciona</w:t>
      </w:r>
      <w:r w:rsidRPr="009F2505">
        <w:rPr>
          <w:b/>
          <w:sz w:val="24"/>
          <w:szCs w:val="24"/>
          <w:lang w:val="es-AR"/>
        </w:rPr>
        <w:t>les)</w:t>
      </w:r>
    </w:p>
    <w:p w14:paraId="5FD73F79" w14:textId="77777777" w:rsidR="009F2505" w:rsidRDefault="009F2505">
      <w:pPr>
        <w:rPr>
          <w:b/>
          <w:sz w:val="24"/>
          <w:szCs w:val="24"/>
          <w:lang w:val="es-AR"/>
        </w:rPr>
      </w:pPr>
    </w:p>
    <w:p w14:paraId="5FAAFBD4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Si consideramos la expresión</w:t>
      </w:r>
      <w:r w:rsidR="006F46FB">
        <w:rPr>
          <w:sz w:val="24"/>
          <w:szCs w:val="24"/>
          <w:lang w:val="es-AR"/>
        </w:rPr>
        <w:t xml:space="preserve"> en N</w:t>
      </w:r>
    </w:p>
    <w:p w14:paraId="3D8BE7B5" w14:textId="77777777" w:rsidR="009F2505" w:rsidRDefault="002D03C0">
      <w:pPr>
        <w:rPr>
          <w:sz w:val="24"/>
          <w:szCs w:val="24"/>
          <w:lang w:val="es-AR"/>
        </w:rPr>
      </w:pPr>
      <w:r w:rsidRPr="009F2505">
        <w:rPr>
          <w:position w:val="-4"/>
          <w:sz w:val="24"/>
          <w:szCs w:val="24"/>
          <w:lang w:val="es-AR"/>
        </w:rPr>
        <w:object w:dxaOrig="180" w:dyaOrig="279" w14:anchorId="719869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7" o:title=""/>
          </v:shape>
          <o:OLEObject Type="Embed" ProgID="Equation.DSMT4" ShapeID="_x0000_i1025" DrawAspect="Content" ObjectID="_1645782170" r:id="rId8"/>
        </w:object>
      </w:r>
      <w:r w:rsidR="009F2505">
        <w:rPr>
          <w:sz w:val="24"/>
          <w:szCs w:val="24"/>
          <w:lang w:val="es-AR"/>
        </w:rPr>
        <w:t xml:space="preserve"> </w:t>
      </w:r>
      <w:r w:rsidR="009F2505" w:rsidRPr="009F2505">
        <w:rPr>
          <w:position w:val="-10"/>
          <w:sz w:val="24"/>
          <w:szCs w:val="24"/>
          <w:lang w:val="es-AR"/>
        </w:rPr>
        <w:object w:dxaOrig="1140" w:dyaOrig="320" w14:anchorId="7F04E0AF">
          <v:shape id="_x0000_i1026" type="#_x0000_t75" style="width:57pt;height:15.5pt" o:ole="">
            <v:imagedata r:id="rId9" o:title=""/>
          </v:shape>
          <o:OLEObject Type="Embed" ProgID="Equation.DSMT4" ShapeID="_x0000_i1026" DrawAspect="Content" ObjectID="_1645782171" r:id="rId10"/>
        </w:object>
      </w:r>
      <w:r w:rsidR="009F2505">
        <w:rPr>
          <w:sz w:val="24"/>
          <w:szCs w:val="24"/>
          <w:lang w:val="es-AR"/>
        </w:rPr>
        <w:t xml:space="preserve">   </w:t>
      </w:r>
    </w:p>
    <w:p w14:paraId="3B44CF9D" w14:textId="77777777" w:rsidR="009F2505" w:rsidRDefault="009F2505">
      <w:pPr>
        <w:rPr>
          <w:sz w:val="24"/>
          <w:szCs w:val="24"/>
          <w:lang w:val="es-AR"/>
        </w:rPr>
      </w:pPr>
      <w:r w:rsidRPr="009F2505">
        <w:rPr>
          <w:i/>
          <w:sz w:val="24"/>
          <w:szCs w:val="24"/>
          <w:lang w:val="es-AR"/>
        </w:rPr>
        <w:t>No es una proposición</w:t>
      </w:r>
      <w:r>
        <w:rPr>
          <w:sz w:val="24"/>
          <w:szCs w:val="24"/>
          <w:lang w:val="es-AR"/>
        </w:rPr>
        <w:t xml:space="preserve">, ya que no podemos determinar el valor de verdad. </w:t>
      </w:r>
    </w:p>
    <w:p w14:paraId="59DD911A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Pero tenemos dos formas de convertir esta expresión en proposición.</w:t>
      </w:r>
    </w:p>
    <w:p w14:paraId="24146ED5" w14:textId="77777777" w:rsidR="009F2505" w:rsidRPr="006F46FB" w:rsidRDefault="009F2505" w:rsidP="006F46FB">
      <w:pPr>
        <w:pStyle w:val="Prrafodelista"/>
        <w:numPr>
          <w:ilvl w:val="0"/>
          <w:numId w:val="1"/>
        </w:numPr>
        <w:rPr>
          <w:i/>
          <w:sz w:val="24"/>
          <w:szCs w:val="24"/>
          <w:lang w:val="es-AR"/>
        </w:rPr>
      </w:pPr>
      <w:r w:rsidRPr="006F46FB">
        <w:rPr>
          <w:sz w:val="24"/>
          <w:szCs w:val="24"/>
          <w:lang w:val="es-AR"/>
        </w:rPr>
        <w:t xml:space="preserve">Una forma es: </w:t>
      </w:r>
      <w:r w:rsidRPr="006F46FB">
        <w:rPr>
          <w:i/>
          <w:sz w:val="24"/>
          <w:szCs w:val="24"/>
          <w:lang w:val="es-AR"/>
        </w:rPr>
        <w:t xml:space="preserve">darle un valor determinado a x. </w:t>
      </w:r>
    </w:p>
    <w:p w14:paraId="3EECB9CB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 xml:space="preserve">Por ejemplo: </w:t>
      </w:r>
    </w:p>
    <w:p w14:paraId="1AA0877A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Si x=1   la expresión se convierte en proposición ya que resulta ser verdadera. Y si x = 8 la expresió</w:t>
      </w:r>
      <w:r w:rsidR="006F46FB">
        <w:rPr>
          <w:sz w:val="24"/>
          <w:szCs w:val="24"/>
          <w:lang w:val="es-AR"/>
        </w:rPr>
        <w:t xml:space="preserve">n es falsa. Por lo tanto  </w:t>
      </w:r>
      <w:r w:rsidR="006F46FB" w:rsidRPr="006F46FB">
        <w:rPr>
          <w:b/>
          <w:sz w:val="24"/>
          <w:szCs w:val="24"/>
          <w:lang w:val="es-AR"/>
        </w:rPr>
        <w:t>en ese caso</w:t>
      </w:r>
      <w:r w:rsidR="006F46FB">
        <w:rPr>
          <w:sz w:val="24"/>
          <w:szCs w:val="24"/>
          <w:lang w:val="es-AR"/>
        </w:rPr>
        <w:t xml:space="preserve"> podemos </w:t>
      </w:r>
      <w:r>
        <w:rPr>
          <w:sz w:val="24"/>
          <w:szCs w:val="24"/>
          <w:lang w:val="es-AR"/>
        </w:rPr>
        <w:t xml:space="preserve"> hablar de proposiciones lógicas. </w:t>
      </w:r>
    </w:p>
    <w:p w14:paraId="1B7A07EC" w14:textId="77777777" w:rsidR="000A5477" w:rsidRDefault="000A5477">
      <w:pPr>
        <w:rPr>
          <w:sz w:val="24"/>
          <w:szCs w:val="24"/>
          <w:lang w:val="es-AR"/>
        </w:rPr>
      </w:pPr>
    </w:p>
    <w:p w14:paraId="338EAFD8" w14:textId="77777777" w:rsidR="000A5477" w:rsidRDefault="000A5477" w:rsidP="0002661D">
      <w:pPr>
        <w:ind w:left="720"/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 xml:space="preserve">Cabe destacar que podemos operar con los predicados , al </w:t>
      </w:r>
      <w:r w:rsidR="006F46FB">
        <w:rPr>
          <w:sz w:val="24"/>
          <w:szCs w:val="24"/>
          <w:lang w:val="es-AR"/>
        </w:rPr>
        <w:t>igual que con las proposiciones. E</w:t>
      </w:r>
      <w:r>
        <w:rPr>
          <w:sz w:val="24"/>
          <w:szCs w:val="24"/>
          <w:lang w:val="es-AR"/>
        </w:rPr>
        <w:t xml:space="preserve">s decir, podemos unir predicados con los conectivos lógicos. </w:t>
      </w:r>
    </w:p>
    <w:p w14:paraId="03FCB369" w14:textId="77777777" w:rsidR="000A5477" w:rsidRDefault="000A5477" w:rsidP="0002661D">
      <w:pPr>
        <w:ind w:left="720"/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Por ejemplo:</w:t>
      </w:r>
    </w:p>
    <w:p w14:paraId="107B70A1" w14:textId="61620696" w:rsidR="000A5477" w:rsidRDefault="00AC4D3F" w:rsidP="00AC4D3F">
      <w:pPr>
        <w:ind w:left="720"/>
        <w:rPr>
          <w:sz w:val="24"/>
          <w:szCs w:val="24"/>
          <w:lang w:val="es-AR"/>
        </w:rPr>
      </w:pPr>
      <m:oMath>
        <m:r>
          <w:rPr>
            <w:rFonts w:ascii="Cambria Math"/>
            <w:sz w:val="24"/>
            <w:szCs w:val="24"/>
            <w:lang w:val="es-AR"/>
          </w:rPr>
          <m:t>P(x)</m:t>
        </m:r>
        <m:r>
          <w:rPr>
            <w:rFonts w:ascii="Cambria Math" w:hAnsi="Cambria Math" w:cs="Cambria Math"/>
            <w:sz w:val="24"/>
            <w:szCs w:val="24"/>
            <w:lang w:val="es-AR"/>
          </w:rPr>
          <m:t>∨</m:t>
        </m:r>
        <m:r>
          <w:rPr>
            <w:rFonts w:ascii="Cambria Math"/>
            <w:sz w:val="24"/>
            <w:szCs w:val="24"/>
            <w:lang w:val="es-AR"/>
          </w:rPr>
          <m:t>Q(x)</m:t>
        </m:r>
      </m:oMath>
      <w:r w:rsidR="000A5477">
        <w:rPr>
          <w:sz w:val="24"/>
          <w:szCs w:val="24"/>
          <w:lang w:val="es-AR"/>
        </w:rPr>
        <w:t xml:space="preserve"> </w:t>
      </w:r>
    </w:p>
    <w:p w14:paraId="6A9C8DC7" w14:textId="51836B08" w:rsidR="000A5477" w:rsidRDefault="00AC4D3F" w:rsidP="00AC4D3F">
      <w:pPr>
        <w:ind w:left="720"/>
        <w:rPr>
          <w:sz w:val="24"/>
          <w:szCs w:val="24"/>
          <w:lang w:val="es-AR"/>
        </w:rPr>
      </w:pPr>
      <m:oMath>
        <m:func>
          <m:funcPr>
            <m:ctrlPr>
              <w:rPr>
                <w:rFonts w:ascii="Cambria Math"/>
                <w:i/>
                <w:sz w:val="24"/>
                <w:szCs w:val="24"/>
                <w:lang w:val="es-AR"/>
              </w:rPr>
            </m:ctrlPr>
          </m:funcPr>
          <m:fName>
            <m:r>
              <w:rPr>
                <w:rFonts w:ascii="Cambria Math"/>
                <w:sz w:val="24"/>
                <w:szCs w:val="24"/>
                <w:lang w:val="es-AR"/>
              </w:rPr>
              <m:t>S</m:t>
            </m:r>
          </m:fName>
          <m:e>
            <m:r>
              <w:rPr>
                <w:rFonts w:ascii="Cambria Math"/>
                <w:sz w:val="24"/>
                <w:szCs w:val="24"/>
                <w:lang w:val="es-AR"/>
              </w:rPr>
              <m:t>(</m:t>
            </m:r>
          </m:e>
        </m:func>
        <m:r>
          <w:rPr>
            <w:rFonts w:ascii="Cambria Math"/>
            <w:sz w:val="24"/>
            <w:szCs w:val="24"/>
            <w:lang w:val="es-AR"/>
          </w:rPr>
          <m:t>x)</m:t>
        </m:r>
        <m:r>
          <w:rPr>
            <w:rFonts w:ascii="Cambria Math" w:hAnsi="Cambria Math" w:cs="Calibri"/>
            <w:sz w:val="24"/>
            <w:szCs w:val="24"/>
            <w:lang w:val="es-AR"/>
          </w:rPr>
          <m:t>→</m:t>
        </m:r>
        <m:r>
          <w:rPr>
            <w:rFonts w:ascii="Cambria Math"/>
            <w:sz w:val="24"/>
            <w:szCs w:val="24"/>
            <w:lang w:val="es-AR"/>
          </w:rPr>
          <m:t xml:space="preserve"> </m:t>
        </m:r>
        <m:r>
          <w:rPr>
            <w:rFonts w:ascii="Cambria Math"/>
            <w:sz w:val="24"/>
            <w:szCs w:val="24"/>
            <w:lang w:val="es-AR"/>
          </w:rPr>
          <m:t>¬</m:t>
        </m:r>
        <m:r>
          <w:rPr>
            <w:rFonts w:ascii="Cambria Math"/>
            <w:sz w:val="24"/>
            <w:szCs w:val="24"/>
            <w:lang w:val="es-AR"/>
          </w:rPr>
          <m:t>P(x)</m:t>
        </m:r>
      </m:oMath>
      <w:r w:rsidR="000A5477">
        <w:rPr>
          <w:sz w:val="24"/>
          <w:szCs w:val="24"/>
          <w:lang w:val="es-AR"/>
        </w:rPr>
        <w:t xml:space="preserve"> </w:t>
      </w:r>
    </w:p>
    <w:p w14:paraId="12F7FB77" w14:textId="77777777" w:rsidR="009F2505" w:rsidRDefault="009F2505">
      <w:pPr>
        <w:rPr>
          <w:sz w:val="24"/>
          <w:szCs w:val="24"/>
          <w:lang w:val="es-AR"/>
        </w:rPr>
      </w:pPr>
    </w:p>
    <w:p w14:paraId="4E76B47C" w14:textId="77777777" w:rsidR="009F2505" w:rsidRPr="0002661D" w:rsidRDefault="009F2505" w:rsidP="0002661D">
      <w:pPr>
        <w:pStyle w:val="Prrafodelista"/>
        <w:numPr>
          <w:ilvl w:val="0"/>
          <w:numId w:val="1"/>
        </w:numPr>
        <w:rPr>
          <w:i/>
          <w:sz w:val="24"/>
          <w:szCs w:val="24"/>
          <w:lang w:val="es-AR"/>
        </w:rPr>
      </w:pPr>
      <w:r w:rsidRPr="0002661D">
        <w:rPr>
          <w:sz w:val="24"/>
          <w:szCs w:val="24"/>
          <w:lang w:val="es-AR"/>
        </w:rPr>
        <w:t xml:space="preserve">Otra forma es: </w:t>
      </w:r>
      <w:r w:rsidRPr="0002661D">
        <w:rPr>
          <w:i/>
          <w:sz w:val="24"/>
          <w:szCs w:val="24"/>
          <w:lang w:val="es-AR"/>
        </w:rPr>
        <w:t>agregar un cuantificador</w:t>
      </w:r>
    </w:p>
    <w:p w14:paraId="3AF6D1FD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¿Cuáles son los cuantificadores?</w:t>
      </w:r>
    </w:p>
    <w:p w14:paraId="29E2A1B1" w14:textId="77777777" w:rsidR="009F2505" w:rsidRDefault="009F2505">
      <w:pPr>
        <w:rPr>
          <w:b/>
          <w:sz w:val="24"/>
          <w:szCs w:val="24"/>
          <w:lang w:val="es-AR"/>
        </w:rPr>
      </w:pPr>
      <w:r w:rsidRPr="009F2505">
        <w:rPr>
          <w:b/>
          <w:sz w:val="24"/>
          <w:szCs w:val="24"/>
          <w:lang w:val="es-AR"/>
        </w:rPr>
        <w:t>Cuantificador existencial</w:t>
      </w:r>
      <w:r>
        <w:rPr>
          <w:b/>
          <w:sz w:val="24"/>
          <w:szCs w:val="24"/>
          <w:lang w:val="es-AR"/>
        </w:rPr>
        <w:t xml:space="preserve">: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F2505" w:rsidRPr="0002661D" w14:paraId="5905B698" w14:textId="77777777" w:rsidTr="009F2505">
        <w:tc>
          <w:tcPr>
            <w:tcW w:w="9350" w:type="dxa"/>
          </w:tcPr>
          <w:p w14:paraId="7661C16A" w14:textId="77777777" w:rsidR="009F2505" w:rsidRDefault="009F2505" w:rsidP="009F2505">
            <w:pPr>
              <w:rPr>
                <w:sz w:val="24"/>
                <w:szCs w:val="24"/>
                <w:lang w:val="es-AR"/>
              </w:rPr>
            </w:pPr>
            <w:r w:rsidRPr="009F2505">
              <w:rPr>
                <w:b/>
                <w:position w:val="-14"/>
                <w:sz w:val="24"/>
                <w:szCs w:val="24"/>
                <w:lang w:val="es-AR"/>
              </w:rPr>
              <w:object w:dxaOrig="960" w:dyaOrig="400" w14:anchorId="07C3F922">
                <v:shape id="_x0000_i1029" type="#_x0000_t75" style="width:48pt;height:20.5pt" o:ole="">
                  <v:imagedata r:id="rId11" o:title=""/>
                </v:shape>
                <o:OLEObject Type="Embed" ProgID="Equation.DSMT4" ShapeID="_x0000_i1029" DrawAspect="Content" ObjectID="_1645782172" r:id="rId12"/>
              </w:object>
            </w:r>
            <w:r>
              <w:rPr>
                <w:b/>
                <w:sz w:val="24"/>
                <w:szCs w:val="24"/>
                <w:lang w:val="es-AR"/>
              </w:rPr>
              <w:t xml:space="preserve">   ( </w:t>
            </w:r>
            <w:r>
              <w:rPr>
                <w:sz w:val="24"/>
                <w:szCs w:val="24"/>
                <w:lang w:val="es-AR"/>
              </w:rPr>
              <w:t xml:space="preserve">se lee: existe </w:t>
            </w:r>
            <w:r w:rsidR="00EA2F65">
              <w:rPr>
                <w:sz w:val="24"/>
                <w:szCs w:val="24"/>
                <w:lang w:val="es-AR"/>
              </w:rPr>
              <w:t>x, tal que verifica P(x)</w:t>
            </w:r>
            <w:r>
              <w:rPr>
                <w:sz w:val="24"/>
                <w:szCs w:val="24"/>
                <w:lang w:val="es-AR"/>
              </w:rPr>
              <w:t xml:space="preserve">) </w:t>
            </w:r>
          </w:p>
          <w:p w14:paraId="1F45EF9A" w14:textId="77777777" w:rsidR="009F2505" w:rsidRDefault="009F2505">
            <w:pPr>
              <w:rPr>
                <w:b/>
                <w:sz w:val="24"/>
                <w:szCs w:val="24"/>
                <w:lang w:val="es-AR"/>
              </w:rPr>
            </w:pPr>
          </w:p>
        </w:tc>
      </w:tr>
    </w:tbl>
    <w:p w14:paraId="4B3AC248" w14:textId="77777777" w:rsidR="009F2505" w:rsidRDefault="009F2505">
      <w:pPr>
        <w:rPr>
          <w:b/>
          <w:sz w:val="24"/>
          <w:szCs w:val="24"/>
          <w:lang w:val="es-AR"/>
        </w:rPr>
      </w:pPr>
    </w:p>
    <w:p w14:paraId="283C0E90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 xml:space="preserve">Para nuestro ejemplo:  una posibilidad sería   </w:t>
      </w:r>
      <w:r w:rsidRPr="009F2505">
        <w:rPr>
          <w:position w:val="-6"/>
          <w:sz w:val="24"/>
          <w:szCs w:val="24"/>
          <w:lang w:val="es-AR"/>
        </w:rPr>
        <w:object w:dxaOrig="1340" w:dyaOrig="279" w14:anchorId="0439458D">
          <v:shape id="_x0000_i1030" type="#_x0000_t75" style="width:66.5pt;height:14.5pt" o:ole="">
            <v:imagedata r:id="rId13" o:title=""/>
          </v:shape>
          <o:OLEObject Type="Embed" ProgID="Equation.DSMT4" ShapeID="_x0000_i1030" DrawAspect="Content" ObjectID="_1645782173" r:id="rId14"/>
        </w:object>
      </w:r>
      <w:r>
        <w:rPr>
          <w:sz w:val="24"/>
          <w:szCs w:val="24"/>
          <w:lang w:val="es-AR"/>
        </w:rPr>
        <w:t xml:space="preserve"> </w:t>
      </w:r>
    </w:p>
    <w:p w14:paraId="23076BF4" w14:textId="77777777" w:rsidR="009F2505" w:rsidRDefault="009F250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En tal caso podemos decir que la expresió</w:t>
      </w:r>
      <w:r w:rsidR="00EA2F65">
        <w:rPr>
          <w:sz w:val="24"/>
          <w:szCs w:val="24"/>
          <w:lang w:val="es-AR"/>
        </w:rPr>
        <w:t>n toma un</w:t>
      </w:r>
      <w:r>
        <w:rPr>
          <w:sz w:val="24"/>
          <w:szCs w:val="24"/>
          <w:lang w:val="es-AR"/>
        </w:rPr>
        <w:t xml:space="preserve"> valor de verdad: verdadero. Encuentro </w:t>
      </w:r>
      <w:r w:rsidR="00EA2F65">
        <w:rPr>
          <w:sz w:val="24"/>
          <w:szCs w:val="24"/>
          <w:lang w:val="es-AR"/>
        </w:rPr>
        <w:t xml:space="preserve">al menos </w:t>
      </w:r>
      <w:r>
        <w:rPr>
          <w:sz w:val="24"/>
          <w:szCs w:val="24"/>
          <w:lang w:val="es-AR"/>
        </w:rPr>
        <w:t xml:space="preserve">un valor en el conjunto de los naturales que lo verifica  ( x= 1) , por lo tanto </w:t>
      </w:r>
      <w:r w:rsidR="00EA2F65">
        <w:rPr>
          <w:sz w:val="24"/>
          <w:szCs w:val="24"/>
          <w:lang w:val="es-AR"/>
        </w:rPr>
        <w:t>podemos hablar</w:t>
      </w:r>
      <w:r>
        <w:rPr>
          <w:sz w:val="24"/>
          <w:szCs w:val="24"/>
          <w:lang w:val="es-AR"/>
        </w:rPr>
        <w:t xml:space="preserve"> de una proposición.</w:t>
      </w:r>
    </w:p>
    <w:p w14:paraId="6EC5279C" w14:textId="77777777" w:rsidR="00EA2F65" w:rsidRDefault="00EA2F65">
      <w:pPr>
        <w:rPr>
          <w:b/>
          <w:sz w:val="24"/>
          <w:szCs w:val="24"/>
          <w:lang w:val="es-AR"/>
        </w:rPr>
      </w:pPr>
      <w:r w:rsidRPr="00EA2F65">
        <w:rPr>
          <w:b/>
          <w:sz w:val="24"/>
          <w:szCs w:val="24"/>
          <w:lang w:val="es-AR"/>
        </w:rPr>
        <w:t>Cuantificador universal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350"/>
      </w:tblGrid>
      <w:tr w:rsidR="00EA2F65" w:rsidRPr="0002661D" w14:paraId="7B6D1704" w14:textId="77777777" w:rsidTr="00EA2F65">
        <w:tc>
          <w:tcPr>
            <w:tcW w:w="9350" w:type="dxa"/>
          </w:tcPr>
          <w:p w14:paraId="1C8D7FD0" w14:textId="77777777" w:rsidR="00EA2F65" w:rsidRPr="00EA2F65" w:rsidRDefault="00EA2F65">
            <w:pPr>
              <w:rPr>
                <w:sz w:val="24"/>
                <w:szCs w:val="24"/>
                <w:lang w:val="es-AR"/>
              </w:rPr>
            </w:pPr>
            <w:r w:rsidRPr="00EA2F65">
              <w:rPr>
                <w:b/>
                <w:position w:val="-6"/>
                <w:sz w:val="24"/>
                <w:szCs w:val="24"/>
                <w:lang w:val="es-AR"/>
              </w:rPr>
              <w:object w:dxaOrig="960" w:dyaOrig="279" w14:anchorId="242DEE8B">
                <v:shape id="_x0000_i1031" type="#_x0000_t75" style="width:48pt;height:14.5pt" o:ole="">
                  <v:imagedata r:id="rId15" o:title=""/>
                </v:shape>
                <o:OLEObject Type="Embed" ProgID="Equation.DSMT4" ShapeID="_x0000_i1031" DrawAspect="Content" ObjectID="_1645782174" r:id="rId16"/>
              </w:object>
            </w:r>
            <w:r>
              <w:rPr>
                <w:b/>
                <w:sz w:val="24"/>
                <w:szCs w:val="24"/>
                <w:lang w:val="es-AR"/>
              </w:rPr>
              <w:t xml:space="preserve">    ( </w:t>
            </w:r>
            <w:r>
              <w:rPr>
                <w:sz w:val="24"/>
                <w:szCs w:val="24"/>
                <w:lang w:val="es-AR"/>
              </w:rPr>
              <w:t>se lee : para todos los valores de x, se verifica P(x))</w:t>
            </w:r>
          </w:p>
        </w:tc>
      </w:tr>
    </w:tbl>
    <w:p w14:paraId="2318E718" w14:textId="77777777" w:rsidR="00EA2F65" w:rsidRDefault="00EA2F65">
      <w:pPr>
        <w:rPr>
          <w:b/>
          <w:sz w:val="24"/>
          <w:szCs w:val="24"/>
          <w:lang w:val="es-AR"/>
        </w:rPr>
      </w:pPr>
    </w:p>
    <w:p w14:paraId="0D665A44" w14:textId="77777777" w:rsidR="00FB3DF1" w:rsidRDefault="00EA2F65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 xml:space="preserve">Para nuestro ejemplo: una posibilidad sería   </w:t>
      </w:r>
      <w:r w:rsidRPr="009F2505">
        <w:rPr>
          <w:position w:val="-6"/>
          <w:sz w:val="24"/>
          <w:szCs w:val="24"/>
          <w:lang w:val="es-AR"/>
        </w:rPr>
        <w:object w:dxaOrig="1380" w:dyaOrig="279" w14:anchorId="11250671">
          <v:shape id="_x0000_i1032" type="#_x0000_t75" style="width:69pt;height:14.5pt" o:ole="">
            <v:imagedata r:id="rId17" o:title=""/>
          </v:shape>
          <o:OLEObject Type="Embed" ProgID="Equation.DSMT4" ShapeID="_x0000_i1032" DrawAspect="Content" ObjectID="_1645782175" r:id="rId18"/>
        </w:object>
      </w:r>
    </w:p>
    <w:p w14:paraId="2AA18E50" w14:textId="77777777" w:rsidR="00E17D7A" w:rsidRDefault="00E17D7A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La expresión toma un valor de verdad: falso. No todos los números naturales la verifican . Por ejemplo x = 8</w:t>
      </w:r>
    </w:p>
    <w:p w14:paraId="12DD61F7" w14:textId="77777777" w:rsidR="00E17D7A" w:rsidRDefault="00E17D7A">
      <w:pPr>
        <w:rPr>
          <w:sz w:val="24"/>
          <w:szCs w:val="24"/>
          <w:lang w:val="es-AR"/>
        </w:rPr>
      </w:pPr>
    </w:p>
    <w:p w14:paraId="5203FE78" w14:textId="77777777" w:rsidR="00E17D7A" w:rsidRDefault="00E17D7A">
      <w:pPr>
        <w:rPr>
          <w:sz w:val="24"/>
          <w:szCs w:val="24"/>
          <w:lang w:val="es-AR"/>
        </w:rPr>
      </w:pPr>
    </w:p>
    <w:p w14:paraId="7E463534" w14:textId="77777777" w:rsidR="00E17D7A" w:rsidRDefault="00E17D7A">
      <w:pPr>
        <w:rPr>
          <w:sz w:val="24"/>
          <w:szCs w:val="24"/>
          <w:lang w:val="es-AR"/>
        </w:rPr>
      </w:pPr>
    </w:p>
    <w:p w14:paraId="66741682" w14:textId="77777777" w:rsidR="005E5D22" w:rsidRPr="005E5D22" w:rsidRDefault="005E5D22">
      <w:pPr>
        <w:rPr>
          <w:b/>
          <w:sz w:val="24"/>
          <w:szCs w:val="24"/>
          <w:lang w:val="es-AR"/>
        </w:rPr>
      </w:pPr>
      <w:r w:rsidRPr="005E5D22">
        <w:rPr>
          <w:b/>
          <w:sz w:val="24"/>
          <w:szCs w:val="24"/>
          <w:lang w:val="es-AR"/>
        </w:rPr>
        <w:t>Podemos decir entonces: Cuando un predicado está cuantificado toma un valor de verdad y se convierte en una proposición</w:t>
      </w:r>
    </w:p>
    <w:p w14:paraId="0E905491" w14:textId="77777777" w:rsidR="005E5D22" w:rsidRDefault="005E5D22">
      <w:pPr>
        <w:rPr>
          <w:sz w:val="24"/>
          <w:szCs w:val="24"/>
          <w:lang w:val="es-AR"/>
        </w:rPr>
      </w:pPr>
      <w:r w:rsidRPr="005E5D22">
        <w:rPr>
          <w:position w:val="-10"/>
          <w:sz w:val="24"/>
          <w:szCs w:val="24"/>
          <w:lang w:val="es-AR"/>
        </w:rPr>
        <w:object w:dxaOrig="900" w:dyaOrig="320" w14:anchorId="5474DC84">
          <v:shape id="_x0000_i1033" type="#_x0000_t75" style="width:45pt;height:15.5pt" o:ole="">
            <v:imagedata r:id="rId19" o:title=""/>
          </v:shape>
          <o:OLEObject Type="Embed" ProgID="Equation.DSMT4" ShapeID="_x0000_i1033" DrawAspect="Content" ObjectID="_1645782176" r:id="rId20"/>
        </w:object>
      </w:r>
      <w:r>
        <w:rPr>
          <w:sz w:val="24"/>
          <w:szCs w:val="24"/>
          <w:lang w:val="es-AR"/>
        </w:rPr>
        <w:t xml:space="preserve"> es verdadero si encontramos un valor a tal que  </w:t>
      </w:r>
      <w:r w:rsidRPr="005E5D22">
        <w:rPr>
          <w:position w:val="-10"/>
          <w:sz w:val="24"/>
          <w:szCs w:val="24"/>
          <w:lang w:val="es-AR"/>
        </w:rPr>
        <w:object w:dxaOrig="540" w:dyaOrig="320" w14:anchorId="223C8806">
          <v:shape id="_x0000_i1034" type="#_x0000_t75" style="width:27pt;height:15.5pt" o:ole="">
            <v:imagedata r:id="rId21" o:title=""/>
          </v:shape>
          <o:OLEObject Type="Embed" ProgID="Equation.DSMT4" ShapeID="_x0000_i1034" DrawAspect="Content" ObjectID="_1645782177" r:id="rId22"/>
        </w:object>
      </w:r>
      <w:r>
        <w:rPr>
          <w:sz w:val="24"/>
          <w:szCs w:val="24"/>
          <w:lang w:val="es-AR"/>
        </w:rPr>
        <w:t xml:space="preserve"> es verdadero</w:t>
      </w:r>
    </w:p>
    <w:p w14:paraId="52090243" w14:textId="77777777" w:rsidR="005E5D22" w:rsidRDefault="005E5D22" w:rsidP="005E5D22">
      <w:pPr>
        <w:rPr>
          <w:sz w:val="24"/>
          <w:szCs w:val="24"/>
          <w:lang w:val="es-AR"/>
        </w:rPr>
      </w:pPr>
      <w:r w:rsidRPr="005E5D22">
        <w:rPr>
          <w:position w:val="-10"/>
          <w:sz w:val="24"/>
          <w:szCs w:val="24"/>
          <w:lang w:val="es-AR"/>
        </w:rPr>
        <w:object w:dxaOrig="900" w:dyaOrig="320" w14:anchorId="073B2061">
          <v:shape id="_x0000_i1035" type="#_x0000_t75" style="width:45pt;height:15.5pt" o:ole="">
            <v:imagedata r:id="rId19" o:title=""/>
          </v:shape>
          <o:OLEObject Type="Embed" ProgID="Equation.DSMT4" ShapeID="_x0000_i1035" DrawAspect="Content" ObjectID="_1645782178" r:id="rId23"/>
        </w:object>
      </w:r>
      <w:r>
        <w:rPr>
          <w:sz w:val="24"/>
          <w:szCs w:val="24"/>
          <w:lang w:val="es-AR"/>
        </w:rPr>
        <w:t xml:space="preserve"> es falso  si para todos los valores de  a </w:t>
      </w:r>
      <w:r w:rsidRPr="005E5D22">
        <w:rPr>
          <w:position w:val="-10"/>
          <w:sz w:val="24"/>
          <w:szCs w:val="24"/>
          <w:lang w:val="es-AR"/>
        </w:rPr>
        <w:object w:dxaOrig="540" w:dyaOrig="320" w14:anchorId="0255E6AF">
          <v:shape id="_x0000_i1036" type="#_x0000_t75" style="width:27pt;height:15.5pt" o:ole="">
            <v:imagedata r:id="rId21" o:title=""/>
          </v:shape>
          <o:OLEObject Type="Embed" ProgID="Equation.DSMT4" ShapeID="_x0000_i1036" DrawAspect="Content" ObjectID="_1645782179" r:id="rId24"/>
        </w:object>
      </w:r>
      <w:r>
        <w:rPr>
          <w:sz w:val="24"/>
          <w:szCs w:val="24"/>
          <w:lang w:val="es-AR"/>
        </w:rPr>
        <w:t xml:space="preserve"> sea falso</w:t>
      </w:r>
    </w:p>
    <w:p w14:paraId="3EA89809" w14:textId="77777777" w:rsidR="005E5D22" w:rsidRDefault="005E5D22" w:rsidP="005E5D22">
      <w:pPr>
        <w:rPr>
          <w:sz w:val="24"/>
          <w:szCs w:val="24"/>
          <w:lang w:val="es-AR"/>
        </w:rPr>
      </w:pPr>
      <w:r w:rsidRPr="005E5D22">
        <w:rPr>
          <w:position w:val="-10"/>
          <w:sz w:val="24"/>
          <w:szCs w:val="24"/>
          <w:lang w:val="es-AR"/>
        </w:rPr>
        <w:object w:dxaOrig="940" w:dyaOrig="320" w14:anchorId="347F78F4">
          <v:shape id="_x0000_i1037" type="#_x0000_t75" style="width:47pt;height:15.5pt" o:ole="">
            <v:imagedata r:id="rId25" o:title=""/>
          </v:shape>
          <o:OLEObject Type="Embed" ProgID="Equation.DSMT4" ShapeID="_x0000_i1037" DrawAspect="Content" ObjectID="_1645782180" r:id="rId26"/>
        </w:object>
      </w:r>
      <w:r>
        <w:rPr>
          <w:sz w:val="24"/>
          <w:szCs w:val="24"/>
          <w:lang w:val="es-AR"/>
        </w:rPr>
        <w:t xml:space="preserve"> es verdadero si todos los valores de  a  resulta   </w:t>
      </w:r>
      <w:r w:rsidRPr="005E5D22">
        <w:rPr>
          <w:position w:val="-10"/>
          <w:sz w:val="24"/>
          <w:szCs w:val="24"/>
          <w:lang w:val="es-AR"/>
        </w:rPr>
        <w:object w:dxaOrig="540" w:dyaOrig="320" w14:anchorId="194FF705">
          <v:shape id="_x0000_i1038" type="#_x0000_t75" style="width:27pt;height:15.5pt" o:ole="">
            <v:imagedata r:id="rId21" o:title=""/>
          </v:shape>
          <o:OLEObject Type="Embed" ProgID="Equation.DSMT4" ShapeID="_x0000_i1038" DrawAspect="Content" ObjectID="_1645782181" r:id="rId27"/>
        </w:object>
      </w:r>
      <w:r>
        <w:rPr>
          <w:sz w:val="24"/>
          <w:szCs w:val="24"/>
          <w:lang w:val="es-AR"/>
        </w:rPr>
        <w:t xml:space="preserve"> es verdadero</w:t>
      </w:r>
    </w:p>
    <w:p w14:paraId="64DD66FC" w14:textId="77777777" w:rsidR="005E5D22" w:rsidRDefault="005E5D22" w:rsidP="005E5D22">
      <w:pPr>
        <w:rPr>
          <w:sz w:val="24"/>
          <w:szCs w:val="24"/>
          <w:lang w:val="es-AR"/>
        </w:rPr>
      </w:pPr>
      <w:r w:rsidRPr="005E5D22">
        <w:rPr>
          <w:position w:val="-10"/>
          <w:sz w:val="24"/>
          <w:szCs w:val="24"/>
          <w:lang w:val="es-AR"/>
        </w:rPr>
        <w:object w:dxaOrig="940" w:dyaOrig="320" w14:anchorId="2BC44526">
          <v:shape id="_x0000_i1039" type="#_x0000_t75" style="width:47pt;height:15.5pt" o:ole="">
            <v:imagedata r:id="rId28" o:title=""/>
          </v:shape>
          <o:OLEObject Type="Embed" ProgID="Equation.DSMT4" ShapeID="_x0000_i1039" DrawAspect="Content" ObjectID="_1645782182" r:id="rId29"/>
        </w:object>
      </w:r>
      <w:r>
        <w:rPr>
          <w:sz w:val="24"/>
          <w:szCs w:val="24"/>
          <w:lang w:val="es-AR"/>
        </w:rPr>
        <w:t xml:space="preserve"> es falso  si encontramos un valor a tal que  </w:t>
      </w:r>
      <w:r w:rsidRPr="005E5D22">
        <w:rPr>
          <w:position w:val="-10"/>
          <w:sz w:val="24"/>
          <w:szCs w:val="24"/>
          <w:lang w:val="es-AR"/>
        </w:rPr>
        <w:object w:dxaOrig="540" w:dyaOrig="320" w14:anchorId="239D7D7A">
          <v:shape id="_x0000_i1040" type="#_x0000_t75" style="width:27pt;height:15.5pt" o:ole="">
            <v:imagedata r:id="rId21" o:title=""/>
          </v:shape>
          <o:OLEObject Type="Embed" ProgID="Equation.DSMT4" ShapeID="_x0000_i1040" DrawAspect="Content" ObjectID="_1645782183" r:id="rId30"/>
        </w:object>
      </w:r>
      <w:r>
        <w:rPr>
          <w:sz w:val="24"/>
          <w:szCs w:val="24"/>
          <w:lang w:val="es-AR"/>
        </w:rPr>
        <w:t xml:space="preserve"> es falso</w:t>
      </w:r>
    </w:p>
    <w:p w14:paraId="1CC4C9F6" w14:textId="77777777" w:rsidR="005E5D22" w:rsidRDefault="005E5D22" w:rsidP="005E5D22">
      <w:pPr>
        <w:rPr>
          <w:sz w:val="24"/>
          <w:szCs w:val="24"/>
          <w:lang w:val="es-AR"/>
        </w:rPr>
      </w:pPr>
    </w:p>
    <w:p w14:paraId="448491DF" w14:textId="77777777" w:rsidR="005E5D22" w:rsidRDefault="005F03B4" w:rsidP="005E5D22">
      <w:pPr>
        <w:rPr>
          <w:b/>
          <w:sz w:val="24"/>
          <w:szCs w:val="24"/>
          <w:lang w:val="es-AR"/>
        </w:rPr>
      </w:pPr>
      <w:r w:rsidRPr="005F03B4">
        <w:rPr>
          <w:b/>
          <w:sz w:val="24"/>
          <w:szCs w:val="24"/>
          <w:lang w:val="es-AR"/>
        </w:rPr>
        <w:t>Negación de predicado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E6CDB" w14:paraId="708FF57B" w14:textId="77777777" w:rsidTr="007E6CDB">
        <w:tc>
          <w:tcPr>
            <w:tcW w:w="9350" w:type="dxa"/>
          </w:tcPr>
          <w:p w14:paraId="2CDCF7FF" w14:textId="77777777" w:rsidR="007E6CDB" w:rsidRDefault="007E6CDB" w:rsidP="007E6CDB">
            <w:pPr>
              <w:rPr>
                <w:sz w:val="24"/>
                <w:szCs w:val="24"/>
                <w:lang w:val="es-AR"/>
              </w:rPr>
            </w:pPr>
            <w:r>
              <w:rPr>
                <w:sz w:val="24"/>
                <w:szCs w:val="24"/>
                <w:lang w:val="es-AR"/>
              </w:rPr>
              <w:t>Negación del cuantificador  existencial</w:t>
            </w:r>
          </w:p>
          <w:p w14:paraId="3422BF43" w14:textId="77777777" w:rsidR="007E6CDB" w:rsidRDefault="007E6CDB" w:rsidP="007E6CDB">
            <w:pPr>
              <w:rPr>
                <w:sz w:val="24"/>
                <w:szCs w:val="24"/>
                <w:lang w:val="es-AR"/>
              </w:rPr>
            </w:pPr>
            <w:r w:rsidRPr="005F03B4">
              <w:rPr>
                <w:position w:val="-10"/>
                <w:sz w:val="24"/>
                <w:szCs w:val="24"/>
                <w:lang w:val="es-AR"/>
              </w:rPr>
              <w:object w:dxaOrig="2480" w:dyaOrig="320" w14:anchorId="6BE36D69">
                <v:shape id="_x0000_i1041" type="#_x0000_t75" style="width:124pt;height:15.5pt" o:ole="">
                  <v:imagedata r:id="rId31" o:title=""/>
                </v:shape>
                <o:OLEObject Type="Embed" ProgID="Equation.DSMT4" ShapeID="_x0000_i1041" DrawAspect="Content" ObjectID="_1645782184" r:id="rId32"/>
              </w:object>
            </w:r>
            <w:r>
              <w:rPr>
                <w:sz w:val="24"/>
                <w:szCs w:val="24"/>
                <w:lang w:val="es-AR"/>
              </w:rPr>
              <w:t xml:space="preserve"> </w:t>
            </w:r>
          </w:p>
          <w:p w14:paraId="34104E13" w14:textId="77777777" w:rsidR="007E6CDB" w:rsidRDefault="007E6CDB" w:rsidP="005E5D22">
            <w:pPr>
              <w:rPr>
                <w:b/>
                <w:sz w:val="24"/>
                <w:szCs w:val="24"/>
                <w:lang w:val="es-AR"/>
              </w:rPr>
            </w:pPr>
          </w:p>
        </w:tc>
      </w:tr>
    </w:tbl>
    <w:p w14:paraId="5DC973EE" w14:textId="77777777" w:rsidR="007E6CDB" w:rsidRDefault="007E6CDB" w:rsidP="005E5D22">
      <w:pPr>
        <w:rPr>
          <w:b/>
          <w:sz w:val="24"/>
          <w:szCs w:val="24"/>
          <w:lang w:val="es-AR"/>
        </w:rPr>
      </w:pPr>
    </w:p>
    <w:p w14:paraId="1471623B" w14:textId="77777777" w:rsidR="007E6CDB" w:rsidRDefault="007E6CDB" w:rsidP="005E5D22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 xml:space="preserve"> ( Decir que no existe un valor de x, que verifique el predicado, es equivalente a decir todos los valores de x , no verifican el predicado)</w:t>
      </w:r>
    </w:p>
    <w:p w14:paraId="5CD23312" w14:textId="77777777" w:rsidR="007E6CDB" w:rsidRDefault="007E6CDB" w:rsidP="005E5D22">
      <w:pPr>
        <w:rPr>
          <w:sz w:val="24"/>
          <w:szCs w:val="24"/>
          <w:lang w:val="es-AR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E6CDB" w14:paraId="1A80327A" w14:textId="77777777" w:rsidTr="007E6CDB">
        <w:tc>
          <w:tcPr>
            <w:tcW w:w="9350" w:type="dxa"/>
          </w:tcPr>
          <w:p w14:paraId="06FE17E1" w14:textId="77777777" w:rsidR="007E6CDB" w:rsidRDefault="007E6CDB" w:rsidP="005E5D22">
            <w:pPr>
              <w:rPr>
                <w:sz w:val="24"/>
                <w:szCs w:val="24"/>
                <w:lang w:val="es-AR"/>
              </w:rPr>
            </w:pPr>
            <w:r>
              <w:rPr>
                <w:sz w:val="24"/>
                <w:szCs w:val="24"/>
                <w:lang w:val="es-AR"/>
              </w:rPr>
              <w:t>Negación del cuantificador universal</w:t>
            </w:r>
          </w:p>
          <w:p w14:paraId="5CE6BA26" w14:textId="77777777" w:rsidR="007E6CDB" w:rsidRDefault="007E6CDB" w:rsidP="005E5D22">
            <w:pPr>
              <w:rPr>
                <w:sz w:val="24"/>
                <w:szCs w:val="24"/>
                <w:lang w:val="es-AR"/>
              </w:rPr>
            </w:pPr>
            <w:r w:rsidRPr="007E6CDB">
              <w:rPr>
                <w:position w:val="-10"/>
                <w:sz w:val="24"/>
                <w:szCs w:val="24"/>
                <w:lang w:val="es-AR"/>
              </w:rPr>
              <w:object w:dxaOrig="2480" w:dyaOrig="320" w14:anchorId="0EE948E9">
                <v:shape id="_x0000_i1042" type="#_x0000_t75" style="width:124pt;height:15.5pt" o:ole="">
                  <v:imagedata r:id="rId33" o:title=""/>
                </v:shape>
                <o:OLEObject Type="Embed" ProgID="Equation.DSMT4" ShapeID="_x0000_i1042" DrawAspect="Content" ObjectID="_1645782185" r:id="rId34"/>
              </w:object>
            </w:r>
            <w:r>
              <w:rPr>
                <w:sz w:val="24"/>
                <w:szCs w:val="24"/>
                <w:lang w:val="es-AR"/>
              </w:rPr>
              <w:t xml:space="preserve"> </w:t>
            </w:r>
          </w:p>
        </w:tc>
      </w:tr>
    </w:tbl>
    <w:p w14:paraId="431D30A9" w14:textId="77777777" w:rsidR="007E6CDB" w:rsidRPr="005F03B4" w:rsidRDefault="007E6CDB" w:rsidP="005E5D22">
      <w:pPr>
        <w:rPr>
          <w:sz w:val="24"/>
          <w:szCs w:val="24"/>
          <w:lang w:val="es-AR"/>
        </w:rPr>
      </w:pPr>
    </w:p>
    <w:p w14:paraId="51E0A207" w14:textId="77777777" w:rsidR="005E5D22" w:rsidRDefault="00E025FB">
      <w:pPr>
        <w:rPr>
          <w:sz w:val="24"/>
          <w:szCs w:val="24"/>
          <w:lang w:val="es-AR"/>
        </w:rPr>
      </w:pPr>
      <w:r>
        <w:rPr>
          <w:sz w:val="24"/>
          <w:szCs w:val="24"/>
          <w:lang w:val="es-AR"/>
        </w:rPr>
        <w:t>( Decir que no todos los valores de x verifican el predicado, es equivalente a decir que existe al menos un valor de x , que no verifican el predicado)</w:t>
      </w:r>
    </w:p>
    <w:p w14:paraId="31B4D031" w14:textId="77777777" w:rsidR="005E5D22" w:rsidRDefault="005E5D22">
      <w:pPr>
        <w:rPr>
          <w:sz w:val="24"/>
          <w:szCs w:val="24"/>
          <w:lang w:val="es-AR"/>
        </w:rPr>
      </w:pPr>
    </w:p>
    <w:p w14:paraId="00A3C5FD" w14:textId="77777777" w:rsidR="005E5D22" w:rsidRPr="00EA2F65" w:rsidRDefault="005E5D22">
      <w:pPr>
        <w:rPr>
          <w:sz w:val="24"/>
          <w:szCs w:val="24"/>
          <w:lang w:val="es-AR"/>
        </w:rPr>
      </w:pPr>
      <w:bookmarkStart w:id="0" w:name="_GoBack"/>
      <w:bookmarkEnd w:id="0"/>
    </w:p>
    <w:sectPr w:rsidR="005E5D22" w:rsidRPr="00EA2F65">
      <w:foot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F1B914" w14:textId="77777777" w:rsidR="007E30EC" w:rsidRDefault="007E30EC" w:rsidP="002D03C0">
      <w:pPr>
        <w:spacing w:after="0" w:line="240" w:lineRule="auto"/>
      </w:pPr>
      <w:r>
        <w:separator/>
      </w:r>
    </w:p>
  </w:endnote>
  <w:endnote w:type="continuationSeparator" w:id="0">
    <w:p w14:paraId="7E5F53DD" w14:textId="77777777" w:rsidR="007E30EC" w:rsidRDefault="007E30EC" w:rsidP="002D03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60752125"/>
      <w:docPartObj>
        <w:docPartGallery w:val="Page Numbers (Bottom of Page)"/>
        <w:docPartUnique/>
      </w:docPartObj>
    </w:sdtPr>
    <w:sdtEndPr/>
    <w:sdtContent>
      <w:p w14:paraId="572607E2" w14:textId="77777777" w:rsidR="002D03C0" w:rsidRDefault="002D03C0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661D" w:rsidRPr="0002661D">
          <w:rPr>
            <w:noProof/>
            <w:lang w:val="es-ES"/>
          </w:rPr>
          <w:t>1</w:t>
        </w:r>
        <w:r>
          <w:fldChar w:fldCharType="end"/>
        </w:r>
      </w:p>
    </w:sdtContent>
  </w:sdt>
  <w:p w14:paraId="690946AF" w14:textId="77777777" w:rsidR="002D03C0" w:rsidRDefault="002D03C0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493B6E" w14:textId="77777777" w:rsidR="007E30EC" w:rsidRDefault="007E30EC" w:rsidP="002D03C0">
      <w:pPr>
        <w:spacing w:after="0" w:line="240" w:lineRule="auto"/>
      </w:pPr>
      <w:r>
        <w:separator/>
      </w:r>
    </w:p>
  </w:footnote>
  <w:footnote w:type="continuationSeparator" w:id="0">
    <w:p w14:paraId="03EDD2C9" w14:textId="77777777" w:rsidR="007E30EC" w:rsidRDefault="007E30EC" w:rsidP="002D03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EA6820"/>
    <w:multiLevelType w:val="hybridMultilevel"/>
    <w:tmpl w:val="811A2D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2505"/>
    <w:rsid w:val="0002661D"/>
    <w:rsid w:val="000361F5"/>
    <w:rsid w:val="00081BD7"/>
    <w:rsid w:val="00093219"/>
    <w:rsid w:val="000A5477"/>
    <w:rsid w:val="000E3BE6"/>
    <w:rsid w:val="001156CD"/>
    <w:rsid w:val="001214FB"/>
    <w:rsid w:val="00123E77"/>
    <w:rsid w:val="00154658"/>
    <w:rsid w:val="001D09BE"/>
    <w:rsid w:val="001D2CAD"/>
    <w:rsid w:val="00207834"/>
    <w:rsid w:val="00235B1C"/>
    <w:rsid w:val="00255735"/>
    <w:rsid w:val="002648F9"/>
    <w:rsid w:val="00267C70"/>
    <w:rsid w:val="00270FA3"/>
    <w:rsid w:val="00276DF2"/>
    <w:rsid w:val="00282E4C"/>
    <w:rsid w:val="00286EBA"/>
    <w:rsid w:val="002C0514"/>
    <w:rsid w:val="002C5A75"/>
    <w:rsid w:val="002D03C0"/>
    <w:rsid w:val="00300976"/>
    <w:rsid w:val="003203BC"/>
    <w:rsid w:val="00337D75"/>
    <w:rsid w:val="003601C8"/>
    <w:rsid w:val="003E21DC"/>
    <w:rsid w:val="003F6B83"/>
    <w:rsid w:val="00401165"/>
    <w:rsid w:val="004E3D2C"/>
    <w:rsid w:val="0051516B"/>
    <w:rsid w:val="0052021E"/>
    <w:rsid w:val="00522363"/>
    <w:rsid w:val="00576C40"/>
    <w:rsid w:val="005A1E48"/>
    <w:rsid w:val="005E5D22"/>
    <w:rsid w:val="005F03B4"/>
    <w:rsid w:val="00615E70"/>
    <w:rsid w:val="00634703"/>
    <w:rsid w:val="00657E59"/>
    <w:rsid w:val="006B1C43"/>
    <w:rsid w:val="006C36ED"/>
    <w:rsid w:val="006F3766"/>
    <w:rsid w:val="006F46FB"/>
    <w:rsid w:val="0078209B"/>
    <w:rsid w:val="0078582E"/>
    <w:rsid w:val="007B6F01"/>
    <w:rsid w:val="007D64F6"/>
    <w:rsid w:val="007E30EC"/>
    <w:rsid w:val="007E6CDB"/>
    <w:rsid w:val="008034EC"/>
    <w:rsid w:val="00855DE9"/>
    <w:rsid w:val="008829C8"/>
    <w:rsid w:val="008A1AB5"/>
    <w:rsid w:val="009278F3"/>
    <w:rsid w:val="009D376F"/>
    <w:rsid w:val="009F2505"/>
    <w:rsid w:val="00A04D8D"/>
    <w:rsid w:val="00A21040"/>
    <w:rsid w:val="00A27CD7"/>
    <w:rsid w:val="00AA1713"/>
    <w:rsid w:val="00AB350F"/>
    <w:rsid w:val="00AC3ED0"/>
    <w:rsid w:val="00AC4D3F"/>
    <w:rsid w:val="00AE1C09"/>
    <w:rsid w:val="00BB608E"/>
    <w:rsid w:val="00BB76B8"/>
    <w:rsid w:val="00BE3672"/>
    <w:rsid w:val="00C12605"/>
    <w:rsid w:val="00C447BF"/>
    <w:rsid w:val="00C663F9"/>
    <w:rsid w:val="00C74908"/>
    <w:rsid w:val="00C923F0"/>
    <w:rsid w:val="00C979C8"/>
    <w:rsid w:val="00CD3CB3"/>
    <w:rsid w:val="00CF5FF8"/>
    <w:rsid w:val="00D238D5"/>
    <w:rsid w:val="00D85990"/>
    <w:rsid w:val="00D86E3B"/>
    <w:rsid w:val="00DB1C36"/>
    <w:rsid w:val="00DF139B"/>
    <w:rsid w:val="00DF58BB"/>
    <w:rsid w:val="00E025FB"/>
    <w:rsid w:val="00E17D7A"/>
    <w:rsid w:val="00E2009F"/>
    <w:rsid w:val="00E71BFB"/>
    <w:rsid w:val="00E802F4"/>
    <w:rsid w:val="00E8197E"/>
    <w:rsid w:val="00EA2F65"/>
    <w:rsid w:val="00F35A47"/>
    <w:rsid w:val="00F52107"/>
    <w:rsid w:val="00FB3DF1"/>
    <w:rsid w:val="00FC2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DCFCE7"/>
  <w15:chartTrackingRefBased/>
  <w15:docId w15:val="{1B229933-EF97-4E53-A6D1-E371086E9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9F25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F46FB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2D03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D03C0"/>
  </w:style>
  <w:style w:type="paragraph" w:styleId="Piedepgina">
    <w:name w:val="footer"/>
    <w:basedOn w:val="Normal"/>
    <w:link w:val="PiedepginaCar"/>
    <w:uiPriority w:val="99"/>
    <w:unhideWhenUsed/>
    <w:rsid w:val="002D03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D0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customXml" Target="../customXml/item2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40" Type="http://schemas.openxmlformats.org/officeDocument/2006/relationships/customXml" Target="../customXml/item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6B1813D-063D-446F-A876-402E38EA0944}"/>
</file>

<file path=customXml/itemProps2.xml><?xml version="1.0" encoding="utf-8"?>
<ds:datastoreItem xmlns:ds="http://schemas.openxmlformats.org/officeDocument/2006/customXml" ds:itemID="{0F847907-C1CF-4D0F-B5E7-8E5B80C922BC}"/>
</file>

<file path=customXml/itemProps3.xml><?xml version="1.0" encoding="utf-8"?>
<ds:datastoreItem xmlns:ds="http://schemas.openxmlformats.org/officeDocument/2006/customXml" ds:itemID="{E8ADDF26-B69F-4A76-8E71-5B5508FEF34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0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Bangho</Company>
  <LinksUpToDate>false</LinksUpToDate>
  <CharactersWithSpaces>2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enta Microsoft</dc:creator>
  <cp:keywords/>
  <dc:description/>
  <cp:lastModifiedBy>Mastrangelo Susana</cp:lastModifiedBy>
  <cp:revision>2</cp:revision>
  <dcterms:created xsi:type="dcterms:W3CDTF">2020-03-15T15:56:00Z</dcterms:created>
  <dcterms:modified xsi:type="dcterms:W3CDTF">2020-03-15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6FD085B29875249822764A38C5F63B6</vt:lpwstr>
  </property>
</Properties>
</file>